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0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11"/>
        <w:gridCol w:w="1843"/>
        <w:gridCol w:w="5811"/>
      </w:tblGrid>
      <w:tr w:rsidR="00BC4E29" w:rsidTr="00D84E77">
        <w:tc>
          <w:tcPr>
            <w:tcW w:w="42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32"/>
                <w:szCs w:val="32"/>
                <w:lang w:val="en-US"/>
              </w:rPr>
              <w:t>GLOSSARIY</w:t>
            </w:r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</w:tr>
      <w:tr w:rsidR="00BC4E29" w:rsidRPr="00D84E77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Upwards  systematic derivative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2B57E0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  <w:t>Yuqor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u w:val="single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  <w:t>tartibl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u w:val="single"/>
              </w:rPr>
              <w:t xml:space="preserve"> 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  <w:t>hosila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4E77" w:rsidRDefault="00D84E77" w:rsidP="00D84E77">
            <w:pPr>
              <w:overflowPunct w:val="0"/>
              <w:autoSpaceDE w:val="0"/>
              <w:autoSpaceDN w:val="0"/>
              <w:adjustRightInd w:val="0"/>
              <w:spacing w:after="0"/>
              <w:ind w:left="-851" w:firstLine="851"/>
              <w:jc w:val="right"/>
              <w:textAlignment w:val="baseline"/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erilga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o‘rtinch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.k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artibdag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osilalar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xuddi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shung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o‘xshas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niqlanad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Umuman</w:t>
            </w:r>
            <w:proofErr w:type="spellEnd"/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5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26.25pt;height:17.25pt" o:ole="">
                  <v:imagedata r:id="rId4" o:title=""/>
                </v:shape>
                <o:OLEObject Type="Embed" ProgID="Equation.3" ShapeID="_x0000_i1033" DrawAspect="Content" ObjectID="_1524941316" r:id="rId5"/>
              </w:objec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80" w:dyaOrig="345">
                <v:shape id="_x0000_i1034" type="#_x0000_t75" style="width:39pt;height:17.25pt" o:ole="">
                  <v:imagedata r:id="rId6" o:title=""/>
                </v:shape>
                <o:OLEObject Type="Embed" ProgID="Equation.3" ShapeID="_x0000_i1034" DrawAspect="Content" ObjectID="_1524941317" r:id="rId7"/>
              </w:objec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artibli</w:t>
            </w:r>
            <w:proofErr w:type="spellEnd"/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5" w:dyaOrig="345">
                <v:shape id="_x0000_i1035" type="#_x0000_t75" style="width:44.25pt;height:17.25pt" o:ole="">
                  <v:imagedata r:id="rId8" o:title=""/>
                </v:shape>
                <o:OLEObject Type="Embed" ProgID="Equation.3" ShapeID="_x0000_i1035" DrawAspect="Content" ObjectID="_1524941318" r:id="rId9"/>
              </w:object>
            </w:r>
          </w:p>
          <w:p w:rsidR="00D84E77" w:rsidRDefault="00D84E77" w:rsidP="00D84E77">
            <w:pPr>
              <w:overflowPunct w:val="0"/>
              <w:autoSpaceDE w:val="0"/>
              <w:autoSpaceDN w:val="0"/>
              <w:adjustRightInd w:val="0"/>
              <w:spacing w:after="0"/>
              <w:ind w:left="-851" w:firstLine="851"/>
              <w:jc w:val="right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osilasininghosilasigauning</w:t>
            </w:r>
            <w:proofErr w:type="spellEnd"/>
            <w:r w:rsidRPr="00BB36F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95" w:dyaOrig="225">
                <v:shape id="_x0000_i1036" type="#_x0000_t75" style="width:9.75pt;height:11.25pt" o:ole="">
                  <v:imagedata r:id="rId10" o:title=""/>
                </v:shape>
                <o:OLEObject Type="Embed" ProgID="Equation.3" ShapeID="_x0000_i1036" DrawAspect="Content" ObjectID="_1524941319" r:id="rId11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artibl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osilas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eyilad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a</w:t>
            </w:r>
            <w:proofErr w:type="spellEnd"/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5" w:dyaOrig="345">
                <v:shape id="_x0000_i1037" type="#_x0000_t75" style="width:62.25pt;height:17.25pt" o:ole="">
                  <v:imagedata r:id="rId12" o:title=""/>
                </v:shape>
                <o:OLEObject Type="Embed" ProgID="Equation.3" ShapeID="_x0000_i1037" DrawAspect="Content" ObjectID="_1524941320" r:id="rId13"/>
              </w:object>
            </w:r>
            <w:r w:rsidRPr="00BB36F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1590" w:dyaOrig="675">
                <v:shape id="_x0000_i1038" type="#_x0000_t75" style="width:79.5pt;height:33.75pt" o:ole="">
                  <v:imagedata r:id="rId14" o:title=""/>
                </v:shape>
                <o:OLEObject Type="Embed" ProgID="Equation.DSMT4" ShapeID="_x0000_i1038" DrawAspect="Content" ObjectID="_1524941321" r:id="rId15"/>
              </w:objec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simvollarni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</w:p>
          <w:p w:rsidR="00D84E77" w:rsidRDefault="00D84E77" w:rsidP="00D84E77">
            <w:pPr>
              <w:overflowPunct w:val="0"/>
              <w:autoSpaceDE w:val="0"/>
              <w:autoSpaceDN w:val="0"/>
              <w:adjustRightInd w:val="0"/>
              <w:spacing w:after="0"/>
              <w:ind w:left="-851" w:firstLine="851"/>
              <w:jc w:val="right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iri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ila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elgilanad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emak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a’rif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o‘yicha</w:t>
            </w:r>
            <w:proofErr w:type="spellEnd"/>
          </w:p>
          <w:p w:rsidR="00D84E77" w:rsidRDefault="00D84E77" w:rsidP="00D84E77">
            <w:pPr>
              <w:overflowPunct w:val="0"/>
              <w:autoSpaceDE w:val="0"/>
              <w:autoSpaceDN w:val="0"/>
              <w:adjustRightInd w:val="0"/>
              <w:spacing w:after="0"/>
              <w:ind w:left="-851" w:firstLine="851"/>
              <w:jc w:val="right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B36F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95" w:dyaOrig="225">
                <v:shape id="_x0000_i1039" type="#_x0000_t75" style="width:9.75pt;height:11.25pt" o:ole="">
                  <v:imagedata r:id="rId10" o:title=""/>
                </v:shape>
                <o:OLEObject Type="Embed" ProgID="Equation.3" ShapeID="_x0000_i1039" DrawAspect="Content" ObjectID="_1524941322" r:id="rId16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-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artiblihosila</w:t>
            </w:r>
            <w:proofErr w:type="spellEnd"/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80" w:dyaOrig="450">
                <v:shape id="_x0000_i1040" type="#_x0000_t75" style="width:69pt;height:22.5pt" o:ole="">
                  <v:imagedata r:id="rId17" o:title=""/>
                </v:shape>
                <o:OLEObject Type="Embed" ProgID="Equation.3" ShapeID="_x0000_i1040" DrawAspect="Content" ObjectID="_1524941323" r:id="rId18"/>
              </w:objec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rekkuren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qaytm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) formula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ila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isoblanar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eka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</w:pPr>
          </w:p>
        </w:tc>
      </w:tr>
      <w:tr w:rsidR="00BC4E29" w:rsidTr="00D84E77">
        <w:trPr>
          <w:trHeight w:val="739"/>
        </w:trPr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n element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Element</w:t>
            </w:r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RP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Second  systematic derivative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kkinch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artibl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hosila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BC4E29">
            <w:pPr>
              <w:overflowPunct w:val="0"/>
              <w:autoSpaceDE w:val="0"/>
              <w:autoSpaceDN w:val="0"/>
              <w:adjustRightInd w:val="0"/>
              <w:spacing w:after="0"/>
              <w:ind w:left="-851" w:firstLine="851"/>
              <w:jc w:val="right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z-Cyrl-UZ"/>
              </w:rPr>
              <w:t>Faraz qilaylik, biror</w:t>
            </w:r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55" w:dyaOrig="345">
                <v:shape id="_x0000_i1025" type="#_x0000_t75" style="width:27.75pt;height:17.25pt" o:ole="">
                  <v:imagedata r:id="rId19" o:title=""/>
                </v:shape>
                <o:OLEObject Type="Embed" ProgID="Equation.3" ShapeID="_x0000_i1025" DrawAspect="Content" ObjectID="_1524941324" r:id="rId20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z-Cyrl-UZ"/>
              </w:rPr>
              <w:t xml:space="preserve"> da hosilag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z-Cyrl-UZ"/>
              </w:rPr>
              <w:t xml:space="preserve"> ega </w:t>
            </w:r>
          </w:p>
          <w:p w:rsidR="00BC4E29" w:rsidRDefault="00BC4E29" w:rsidP="00BC4E29">
            <w:pPr>
              <w:overflowPunct w:val="0"/>
              <w:autoSpaceDE w:val="0"/>
              <w:autoSpaceDN w:val="0"/>
              <w:adjustRightInd w:val="0"/>
              <w:spacing w:after="0"/>
              <w:ind w:left="-851" w:firstLine="851"/>
              <w:jc w:val="right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5" w:dyaOrig="345">
                <v:shape id="_x0000_i1026" type="#_x0000_t75" style="width:26.25pt;height:17.25pt" o:ole="">
                  <v:imagedata r:id="rId4" o:title=""/>
                </v:shape>
                <o:OLEObject Type="Embed" ProgID="Equation.3" ShapeID="_x0000_i1026" DrawAspect="Content" ObjectID="_1524941325" r:id="rId21"/>
              </w:objec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niqlanganbo‘lsi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Ravshank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BC4E29" w:rsidRDefault="00BC4E29" w:rsidP="00BC4E29">
            <w:pPr>
              <w:overflowPunct w:val="0"/>
              <w:autoSpaceDE w:val="0"/>
              <w:autoSpaceDN w:val="0"/>
              <w:adjustRightInd w:val="0"/>
              <w:spacing w:after="0"/>
              <w:ind w:left="-851" w:firstLine="851"/>
              <w:jc w:val="right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55" w:dyaOrig="345">
                <v:shape id="_x0000_i1027" type="#_x0000_t75" style="width:27.75pt;height:17.25pt" o:ole="">
                  <v:imagedata r:id="rId22" o:title=""/>
                </v:shape>
                <o:OLEObject Type="Embed" ProgID="Equation.3" ShapeID="_x0000_i1027" DrawAspect="Content" ObjectID="_1524941326" r:id="rId23"/>
              </w:objec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osila</w:t>
            </w:r>
            <w:proofErr w:type="spellEnd"/>
            <w:proofErr w:type="gramEnd"/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55" w:dyaOrig="345">
                <v:shape id="_x0000_i1028" type="#_x0000_t75" style="width:27.75pt;height:17.25pt" o:ole="">
                  <v:imagedata r:id="rId24" o:title=""/>
                </v:shape>
                <o:OLEObject Type="Embed" ProgID="Equation.3" ShapeID="_x0000_i1028" DrawAspect="Content" ObjectID="_1524941327" r:id="rId25"/>
              </w:objec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niqlanga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funksiy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o‘lad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emak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osil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o‘lga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osilas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BC4E29" w:rsidRDefault="00BC4E29" w:rsidP="00BC4E29">
            <w:pPr>
              <w:overflowPunct w:val="0"/>
              <w:autoSpaceDE w:val="0"/>
              <w:autoSpaceDN w:val="0"/>
              <w:adjustRightInd w:val="0"/>
              <w:spacing w:after="0"/>
              <w:ind w:left="-851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ya’nihosilaning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osilas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aqid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gapiris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mumki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</w:p>
          <w:p w:rsidR="00BC4E29" w:rsidRDefault="00BC4E29" w:rsidP="00BC4E29">
            <w:pPr>
              <w:overflowPunct w:val="0"/>
              <w:autoSpaceDE w:val="0"/>
              <w:autoSpaceDN w:val="0"/>
              <w:adjustRightInd w:val="0"/>
              <w:spacing w:after="0"/>
              <w:ind w:left="-851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 </w:t>
            </w:r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55" w:dyaOrig="345">
                <v:shape id="_x0000_i1032" type="#_x0000_t75" style="width:27.75pt;height:17.25pt" o:ole="">
                  <v:imagedata r:id="rId26" o:title=""/>
                </v:shape>
                <o:OLEObject Type="Embed" ProgID="Equation.3" ShapeID="_x0000_i1032" DrawAspect="Content" ObjectID="_1524941328" r:id="rId27"/>
              </w:object>
            </w: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 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osilas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mavjud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o‘ls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uni</w:t>
            </w:r>
            <w:proofErr w:type="spellEnd"/>
          </w:p>
          <w:p w:rsidR="00BC4E29" w:rsidRPr="00BC4E29" w:rsidRDefault="00BC4E29" w:rsidP="00BC4E29">
            <w:pPr>
              <w:overflowPunct w:val="0"/>
              <w:autoSpaceDE w:val="0"/>
              <w:autoSpaceDN w:val="0"/>
              <w:adjustRightInd w:val="0"/>
              <w:spacing w:after="0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5" w:dyaOrig="345">
                <v:shape id="_x0000_i1029" type="#_x0000_t75" style="width:26.25pt;height:17.25pt" o:ole="">
                  <v:imagedata r:id="rId4" o:title=""/>
                </v:shape>
                <o:OLEObject Type="Embed" ProgID="Equation.3" ShapeID="_x0000_i1029" DrawAspect="Content" ObjectID="_1524941329" r:id="rId28"/>
              </w:objec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funksiyaning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ikkinch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tartibl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hosilas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eyilad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a</w:t>
            </w:r>
            <w:proofErr w:type="spellEnd"/>
            <w:r w:rsidRPr="00BB36F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75" w:dyaOrig="345">
                <v:shape id="_x0000_i1030" type="#_x0000_t75" style="width:48.75pt;height:17.25pt" o:ole="">
                  <v:imagedata r:id="rId29" o:title=""/>
                </v:shape>
                <o:OLEObject Type="Embed" ProgID="Equation.3" ShapeID="_x0000_i1030" DrawAspect="Content" ObjectID="_1524941330" r:id="rId30"/>
              </w:object>
            </w:r>
            <w:r w:rsidRPr="00BB36FD">
              <w:rPr>
                <w:rFonts w:ascii="Times New Roman" w:eastAsia="Times New Roman" w:hAnsi="Times New Roman" w:cs="Times New Roman"/>
                <w:i/>
                <w:position w:val="-24"/>
                <w:sz w:val="28"/>
                <w:szCs w:val="28"/>
              </w:rPr>
              <w:object w:dxaOrig="1575" w:dyaOrig="675">
                <v:shape id="_x0000_i1031" type="#_x0000_t75" style="width:78.75pt;height:33.75pt" o:ole="">
                  <v:imagedata r:id="rId31" o:title=""/>
                </v:shape>
                <o:OLEObject Type="Embed" ProgID="Equation.DSMT4" ShapeID="_x0000_i1031" DrawAspect="Content" ObjectID="_1524941331" r:id="rId32"/>
              </w:objec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simvollarni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iribila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elgilanad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aterial  point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Moddiy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nuqta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Formul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2B57E0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formula</w:t>
            </w:r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Law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qonun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Elementary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elementar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Axiom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Aksioma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ollection of derivative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503CBF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  <w:t>Yig’indini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u w:val="single"/>
              </w:rPr>
              <w:t xml:space="preserve"> 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  <w:t>hosilasi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ultiple of derivative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Ko’paytmani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hosilasi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 xml:space="preserve">Degree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csion</w:t>
            </w:r>
            <w:proofErr w:type="spell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arajal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Elementary  function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Elementar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Logarithmic function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AF3A17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Logarifmik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funksiya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82E8B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Union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482E8B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eorema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oefficient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koeffitsient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induction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duksiya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method</w:t>
            </w:r>
            <w:bookmarkStart w:id="0" w:name="_GoBack"/>
            <w:bookmarkEnd w:id="0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metod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BC4E29" w:rsidTr="00D84E77">
        <w:tc>
          <w:tcPr>
            <w:tcW w:w="2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Evidence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E29" w:rsidRPr="002F1A82" w:rsidRDefault="00BC4E29" w:rsidP="007202AF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  <w:t>isbot</w:t>
            </w:r>
            <w:proofErr w:type="spellEnd"/>
          </w:p>
        </w:tc>
        <w:tc>
          <w:tcPr>
            <w:tcW w:w="5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E29" w:rsidRDefault="00BC4E29" w:rsidP="007202AF">
            <w:pPr>
              <w:rPr>
                <w:rFonts w:ascii="Times New Roman" w:hAnsi="Times New Roman"/>
                <w:sz w:val="28"/>
                <w:szCs w:val="28"/>
                <w:u w:val="single"/>
                <w:lang w:val="en-US"/>
              </w:rPr>
            </w:pPr>
          </w:p>
        </w:tc>
      </w:tr>
    </w:tbl>
    <w:p w:rsidR="00285885" w:rsidRDefault="00285885"/>
    <w:sectPr w:rsidR="00285885" w:rsidSect="00567A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defaultTabStop w:val="708"/>
  <w:characterSpacingControl w:val="doNotCompress"/>
  <w:compat>
    <w:useFELayout/>
  </w:compat>
  <w:rsids>
    <w:rsidRoot w:val="00AB5C94"/>
    <w:rsid w:val="00285885"/>
    <w:rsid w:val="00567A28"/>
    <w:rsid w:val="00AB5C94"/>
    <w:rsid w:val="00BC4E29"/>
    <w:rsid w:val="00D84E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A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28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39</Words>
  <Characters>1365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ACER</dc:creator>
  <cp:keywords/>
  <dc:description/>
  <cp:lastModifiedBy>USER ACER</cp:lastModifiedBy>
  <cp:revision>3</cp:revision>
  <dcterms:created xsi:type="dcterms:W3CDTF">2016-05-16T15:34:00Z</dcterms:created>
  <dcterms:modified xsi:type="dcterms:W3CDTF">2016-05-16T17:00:00Z</dcterms:modified>
</cp:coreProperties>
</file>